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Override PartName="/ppt/diagrams/quickStyle1.xml" ContentType="application/vnd.openxmlformats-officedocument.drawingml.diagramStyl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diagrams/layout1.xml" ContentType="application/vnd.openxmlformats-officedocument.drawingml.diagram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1"/>
  </p:handoutMasterIdLst>
  <p:sldIdLst>
    <p:sldId id="256" r:id="rId2"/>
    <p:sldId id="257" r:id="rId3"/>
    <p:sldId id="300" r:id="rId4"/>
    <p:sldId id="303" r:id="rId5"/>
    <p:sldId id="301" r:id="rId6"/>
    <p:sldId id="304" r:id="rId7"/>
    <p:sldId id="306" r:id="rId8"/>
    <p:sldId id="308" r:id="rId9"/>
    <p:sldId id="309" r:id="rId10"/>
    <p:sldId id="310" r:id="rId11"/>
    <p:sldId id="281" r:id="rId12"/>
    <p:sldId id="313" r:id="rId13"/>
    <p:sldId id="314" r:id="rId14"/>
    <p:sldId id="315" r:id="rId15"/>
    <p:sldId id="261" r:id="rId16"/>
    <p:sldId id="296" r:id="rId17"/>
    <p:sldId id="318" r:id="rId18"/>
    <p:sldId id="319" r:id="rId19"/>
    <p:sldId id="333" r:id="rId20"/>
  </p:sldIdLst>
  <p:sldSz cx="9144000" cy="6858000" type="screen4x3"/>
  <p:notesSz cx="7099300" cy="10234613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47EA"/>
    <a:srgbClr val="98795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44" autoAdjust="0"/>
    <p:restoredTop sz="94688" autoAdjust="0"/>
  </p:normalViewPr>
  <p:slideViewPr>
    <p:cSldViewPr>
      <p:cViewPr varScale="1">
        <p:scale>
          <a:sx n="42" d="100"/>
          <a:sy n="42" d="100"/>
        </p:scale>
        <p:origin x="-552" y="-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209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210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19AB121-F579-420F-8E09-4C0B7DD0B6C7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de-DE"/>
        </a:p>
      </dgm:t>
    </dgm:pt>
    <dgm:pt modelId="{BE4E0640-981F-45A4-A1DD-871BD3D4003B}">
      <dgm:prSet phldrT="[Text]"/>
      <dgm:spPr/>
      <dgm:t>
        <a:bodyPr/>
        <a:lstStyle/>
        <a:p>
          <a:r>
            <a:rPr lang="de-DE" dirty="0" smtClean="0"/>
            <a:t>Wie führt man Kurven ein?</a:t>
          </a:r>
          <a:endParaRPr lang="de-DE" dirty="0"/>
        </a:p>
      </dgm:t>
    </dgm:pt>
    <dgm:pt modelId="{B00532EE-6B03-477F-BB66-FC7F7F907F6E}" type="parTrans" cxnId="{1332019B-78B6-4CFF-8CF7-0196A09A7B8A}">
      <dgm:prSet/>
      <dgm:spPr/>
      <dgm:t>
        <a:bodyPr/>
        <a:lstStyle/>
        <a:p>
          <a:endParaRPr lang="de-DE"/>
        </a:p>
      </dgm:t>
    </dgm:pt>
    <dgm:pt modelId="{9D945885-8132-4F8B-8816-0B610B4B5BA8}" type="sibTrans" cxnId="{1332019B-78B6-4CFF-8CF7-0196A09A7B8A}">
      <dgm:prSet/>
      <dgm:spPr/>
      <dgm:t>
        <a:bodyPr/>
        <a:lstStyle/>
        <a:p>
          <a:endParaRPr lang="de-DE"/>
        </a:p>
      </dgm:t>
    </dgm:pt>
    <dgm:pt modelId="{85E085C8-C665-485B-BDDD-D0679F658B73}">
      <dgm:prSet phldrT="[Text]"/>
      <dgm:spPr>
        <a:solidFill>
          <a:schemeClr val="accent3">
            <a:lumMod val="75000"/>
          </a:schemeClr>
        </a:solidFill>
      </dgm:spPr>
      <dgm:t>
        <a:bodyPr/>
        <a:lstStyle/>
        <a:p>
          <a:r>
            <a:rPr lang="de-DE" dirty="0" smtClean="0"/>
            <a:t>Wo sind Freiheiten zum Erkunden?</a:t>
          </a:r>
          <a:endParaRPr lang="de-DE" dirty="0"/>
        </a:p>
      </dgm:t>
    </dgm:pt>
    <dgm:pt modelId="{B416DE11-9DA2-4E15-A73F-BAEE705CFC7A}" type="parTrans" cxnId="{CD0862AC-C54A-4F59-B43C-9D70ED695007}">
      <dgm:prSet/>
      <dgm:spPr/>
      <dgm:t>
        <a:bodyPr/>
        <a:lstStyle/>
        <a:p>
          <a:endParaRPr lang="de-DE"/>
        </a:p>
      </dgm:t>
    </dgm:pt>
    <dgm:pt modelId="{012C53E0-126F-4BFB-9F32-98490E87C2CB}" type="sibTrans" cxnId="{CD0862AC-C54A-4F59-B43C-9D70ED695007}">
      <dgm:prSet/>
      <dgm:spPr/>
      <dgm:t>
        <a:bodyPr/>
        <a:lstStyle/>
        <a:p>
          <a:endParaRPr lang="de-DE"/>
        </a:p>
      </dgm:t>
    </dgm:pt>
    <dgm:pt modelId="{CD07D2AD-3BEA-446E-899A-45C00BD8F1AB}">
      <dgm:prSet phldrT="[Text]"/>
      <dgm:spPr>
        <a:solidFill>
          <a:schemeClr val="accent2">
            <a:lumMod val="75000"/>
          </a:schemeClr>
        </a:solidFill>
      </dgm:spPr>
      <dgm:t>
        <a:bodyPr/>
        <a:lstStyle/>
        <a:p>
          <a:r>
            <a:rPr lang="de-DE" dirty="0" smtClean="0"/>
            <a:t>Was heißt „verstehen“ ?</a:t>
          </a:r>
          <a:endParaRPr lang="de-DE" dirty="0"/>
        </a:p>
      </dgm:t>
    </dgm:pt>
    <dgm:pt modelId="{7FDB0E4C-2EE7-41CC-9772-7893D79CACFF}" type="parTrans" cxnId="{165AA56D-1EAA-4FB9-A2D5-FD2B55B190BA}">
      <dgm:prSet/>
      <dgm:spPr/>
      <dgm:t>
        <a:bodyPr/>
        <a:lstStyle/>
        <a:p>
          <a:endParaRPr lang="de-DE"/>
        </a:p>
      </dgm:t>
    </dgm:pt>
    <dgm:pt modelId="{DE14AA8C-1D3F-4BFB-8AB4-B0A563355494}" type="sibTrans" cxnId="{165AA56D-1EAA-4FB9-A2D5-FD2B55B190BA}">
      <dgm:prSet/>
      <dgm:spPr/>
      <dgm:t>
        <a:bodyPr/>
        <a:lstStyle/>
        <a:p>
          <a:endParaRPr lang="de-DE"/>
        </a:p>
      </dgm:t>
    </dgm:pt>
    <dgm:pt modelId="{98A258C9-D76E-4F63-BAC2-7F139DBD492D}">
      <dgm:prSet phldrT="[Text]"/>
      <dgm:spPr>
        <a:solidFill>
          <a:schemeClr val="accent6">
            <a:lumMod val="75000"/>
          </a:schemeClr>
        </a:solidFill>
      </dgm:spPr>
      <dgm:t>
        <a:bodyPr/>
        <a:lstStyle/>
        <a:p>
          <a:r>
            <a:rPr lang="de-DE" dirty="0" smtClean="0"/>
            <a:t>Wie ermöglicht man Eigentätigkeit?</a:t>
          </a:r>
          <a:endParaRPr lang="de-DE" dirty="0"/>
        </a:p>
      </dgm:t>
    </dgm:pt>
    <dgm:pt modelId="{FED6225D-3426-47BA-A014-EC970BE0BB75}" type="parTrans" cxnId="{7FDEB255-5295-474E-8C24-80D5107DF0F4}">
      <dgm:prSet/>
      <dgm:spPr/>
      <dgm:t>
        <a:bodyPr/>
        <a:lstStyle/>
        <a:p>
          <a:endParaRPr lang="de-DE"/>
        </a:p>
      </dgm:t>
    </dgm:pt>
    <dgm:pt modelId="{B287FDFA-B141-49B7-9C73-8906DCD66A1E}" type="sibTrans" cxnId="{7FDEB255-5295-474E-8C24-80D5107DF0F4}">
      <dgm:prSet/>
      <dgm:spPr/>
      <dgm:t>
        <a:bodyPr/>
        <a:lstStyle/>
        <a:p>
          <a:endParaRPr lang="de-DE"/>
        </a:p>
      </dgm:t>
    </dgm:pt>
    <dgm:pt modelId="{CD6F6993-EE59-4A5A-B56D-2D96F64FB9C5}">
      <dgm:prSet phldrT="[Text]"/>
      <dgm:spPr>
        <a:solidFill>
          <a:schemeClr val="accent4">
            <a:lumMod val="75000"/>
          </a:schemeClr>
        </a:solidFill>
      </dgm:spPr>
      <dgm:t>
        <a:bodyPr/>
        <a:lstStyle/>
        <a:p>
          <a:r>
            <a:rPr lang="de-DE" dirty="0" smtClean="0"/>
            <a:t>Welche Bezüge  gibt es unter den Kurven? </a:t>
          </a:r>
          <a:endParaRPr lang="de-DE" dirty="0"/>
        </a:p>
      </dgm:t>
    </dgm:pt>
    <dgm:pt modelId="{524BEA49-CE93-477F-A137-1BB61A010833}" type="parTrans" cxnId="{35838F13-C160-4527-A2B6-A6A186E99522}">
      <dgm:prSet/>
      <dgm:spPr/>
      <dgm:t>
        <a:bodyPr/>
        <a:lstStyle/>
        <a:p>
          <a:endParaRPr lang="de-DE"/>
        </a:p>
      </dgm:t>
    </dgm:pt>
    <dgm:pt modelId="{633DFCF2-3253-4F6C-A504-A9D5C4A5BA3C}" type="sibTrans" cxnId="{35838F13-C160-4527-A2B6-A6A186E99522}">
      <dgm:prSet/>
      <dgm:spPr/>
      <dgm:t>
        <a:bodyPr/>
        <a:lstStyle/>
        <a:p>
          <a:endParaRPr lang="de-DE"/>
        </a:p>
      </dgm:t>
    </dgm:pt>
    <dgm:pt modelId="{132708F2-0714-4043-B998-2DFA7824F7E0}">
      <dgm:prSet phldrT="[Text]"/>
      <dgm:spPr>
        <a:solidFill>
          <a:srgbClr val="FF0000"/>
        </a:solidFill>
      </dgm:spPr>
      <dgm:t>
        <a:bodyPr/>
        <a:lstStyle/>
        <a:p>
          <a:r>
            <a:rPr lang="de-DE" dirty="0" smtClean="0"/>
            <a:t>Welche Werk-zeuge sind hilfreich?  </a:t>
          </a:r>
          <a:endParaRPr lang="de-DE" dirty="0"/>
        </a:p>
      </dgm:t>
    </dgm:pt>
    <dgm:pt modelId="{B6C0F2FE-6969-4B9F-9B41-E6566AEF7DE3}" type="parTrans" cxnId="{BA9367B3-515F-43C3-B462-49977F7BDB43}">
      <dgm:prSet/>
      <dgm:spPr/>
      <dgm:t>
        <a:bodyPr/>
        <a:lstStyle/>
        <a:p>
          <a:endParaRPr lang="de-DE"/>
        </a:p>
      </dgm:t>
    </dgm:pt>
    <dgm:pt modelId="{B59F8D9A-8CE7-454B-A8CD-86C1E0B1CD6A}" type="sibTrans" cxnId="{BA9367B3-515F-43C3-B462-49977F7BDB43}">
      <dgm:prSet/>
      <dgm:spPr/>
      <dgm:t>
        <a:bodyPr/>
        <a:lstStyle/>
        <a:p>
          <a:endParaRPr lang="de-DE"/>
        </a:p>
      </dgm:t>
    </dgm:pt>
    <dgm:pt modelId="{5F51151F-972B-4351-9071-DF8D8B10FFC2}" type="pres">
      <dgm:prSet presAssocID="{719AB121-F579-420F-8E09-4C0B7DD0B6C7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de-DE"/>
        </a:p>
      </dgm:t>
    </dgm:pt>
    <dgm:pt modelId="{25220F29-73C3-4731-81EC-405D5667B2BE}" type="pres">
      <dgm:prSet presAssocID="{BE4E0640-981F-45A4-A1DD-871BD3D4003B}" presName="node" presStyleLbl="node1" presStyleIdx="0" presStyleCnt="6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29B08179-830C-4901-97EB-2008C0A26758}" type="pres">
      <dgm:prSet presAssocID="{9D945885-8132-4F8B-8816-0B610B4B5BA8}" presName="sibTrans" presStyleCnt="0"/>
      <dgm:spPr/>
    </dgm:pt>
    <dgm:pt modelId="{4C4E1C2E-07BE-4468-A457-4075FD00DA2B}" type="pres">
      <dgm:prSet presAssocID="{85E085C8-C665-485B-BDDD-D0679F658B73}" presName="node" presStyleLbl="node1" presStyleIdx="1" presStyleCnt="6" custLinFactNeighborX="545" custLinFactNeighborY="-758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00720351-DBDD-4725-AAF5-75C5E928CC80}" type="pres">
      <dgm:prSet presAssocID="{012C53E0-126F-4BFB-9F32-98490E87C2CB}" presName="sibTrans" presStyleCnt="0"/>
      <dgm:spPr/>
    </dgm:pt>
    <dgm:pt modelId="{BD6574C4-7289-4951-96C7-4C2B6FC7ACA5}" type="pres">
      <dgm:prSet presAssocID="{CD07D2AD-3BEA-446E-899A-45C00BD8F1AB}" presName="node" presStyleLbl="node1" presStyleIdx="2" presStyleCnt="6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7F7A5232-DD28-497C-B9B0-B0C94ED84171}" type="pres">
      <dgm:prSet presAssocID="{DE14AA8C-1D3F-4BFB-8AB4-B0A563355494}" presName="sibTrans" presStyleCnt="0"/>
      <dgm:spPr/>
    </dgm:pt>
    <dgm:pt modelId="{AB84EAB9-9273-44E1-8D61-0155F8BDFDB4}" type="pres">
      <dgm:prSet presAssocID="{98A258C9-D76E-4F63-BAC2-7F139DBD492D}" presName="node" presStyleLbl="node1" presStyleIdx="3" presStyleCnt="6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07787B5C-847C-4A88-8483-C6E249848735}" type="pres">
      <dgm:prSet presAssocID="{B287FDFA-B141-49B7-9C73-8906DCD66A1E}" presName="sibTrans" presStyleCnt="0"/>
      <dgm:spPr/>
    </dgm:pt>
    <dgm:pt modelId="{B410A7AB-25BB-4290-8A9C-347F1A741B03}" type="pres">
      <dgm:prSet presAssocID="{CD6F6993-EE59-4A5A-B56D-2D96F64FB9C5}" presName="node" presStyleLbl="node1" presStyleIdx="4" presStyleCnt="6" custLinFactNeighborX="2132" custLinFactNeighborY="-1635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  <dgm:pt modelId="{88BE53A3-C54B-48B7-AD4A-191ACF21B7C1}" type="pres">
      <dgm:prSet presAssocID="{633DFCF2-3253-4F6C-A504-A9D5C4A5BA3C}" presName="sibTrans" presStyleCnt="0"/>
      <dgm:spPr/>
    </dgm:pt>
    <dgm:pt modelId="{02A2390B-C41D-4680-AC6E-731637C4F413}" type="pres">
      <dgm:prSet presAssocID="{132708F2-0714-4043-B998-2DFA7824F7E0}" presName="node" presStyleLbl="node1" presStyleIdx="5" presStyleCnt="6" custLinFactNeighborX="2094" custLinFactNeighborY="-1635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</dgm:ptLst>
  <dgm:cxnLst>
    <dgm:cxn modelId="{CD0862AC-C54A-4F59-B43C-9D70ED695007}" srcId="{719AB121-F579-420F-8E09-4C0B7DD0B6C7}" destId="{85E085C8-C665-485B-BDDD-D0679F658B73}" srcOrd="1" destOrd="0" parTransId="{B416DE11-9DA2-4E15-A73F-BAEE705CFC7A}" sibTransId="{012C53E0-126F-4BFB-9F32-98490E87C2CB}"/>
    <dgm:cxn modelId="{78CC84D2-4082-44FF-901C-18FD823DF73C}" type="presOf" srcId="{719AB121-F579-420F-8E09-4C0B7DD0B6C7}" destId="{5F51151F-972B-4351-9071-DF8D8B10FFC2}" srcOrd="0" destOrd="0" presId="urn:microsoft.com/office/officeart/2005/8/layout/default"/>
    <dgm:cxn modelId="{E0BC8BEF-A4EA-4832-ACCC-20D243F6B5DB}" type="presOf" srcId="{132708F2-0714-4043-B998-2DFA7824F7E0}" destId="{02A2390B-C41D-4680-AC6E-731637C4F413}" srcOrd="0" destOrd="0" presId="urn:microsoft.com/office/officeart/2005/8/layout/default"/>
    <dgm:cxn modelId="{BA9367B3-515F-43C3-B462-49977F7BDB43}" srcId="{719AB121-F579-420F-8E09-4C0B7DD0B6C7}" destId="{132708F2-0714-4043-B998-2DFA7824F7E0}" srcOrd="5" destOrd="0" parTransId="{B6C0F2FE-6969-4B9F-9B41-E6566AEF7DE3}" sibTransId="{B59F8D9A-8CE7-454B-A8CD-86C1E0B1CD6A}"/>
    <dgm:cxn modelId="{51A374FF-4A69-4CBD-8B8A-061223717FC1}" type="presOf" srcId="{BE4E0640-981F-45A4-A1DD-871BD3D4003B}" destId="{25220F29-73C3-4731-81EC-405D5667B2BE}" srcOrd="0" destOrd="0" presId="urn:microsoft.com/office/officeart/2005/8/layout/default"/>
    <dgm:cxn modelId="{C7A1159D-00C2-461B-AF12-134402F87759}" type="presOf" srcId="{CD6F6993-EE59-4A5A-B56D-2D96F64FB9C5}" destId="{B410A7AB-25BB-4290-8A9C-347F1A741B03}" srcOrd="0" destOrd="0" presId="urn:microsoft.com/office/officeart/2005/8/layout/default"/>
    <dgm:cxn modelId="{165AA56D-1EAA-4FB9-A2D5-FD2B55B190BA}" srcId="{719AB121-F579-420F-8E09-4C0B7DD0B6C7}" destId="{CD07D2AD-3BEA-446E-899A-45C00BD8F1AB}" srcOrd="2" destOrd="0" parTransId="{7FDB0E4C-2EE7-41CC-9772-7893D79CACFF}" sibTransId="{DE14AA8C-1D3F-4BFB-8AB4-B0A563355494}"/>
    <dgm:cxn modelId="{1332019B-78B6-4CFF-8CF7-0196A09A7B8A}" srcId="{719AB121-F579-420F-8E09-4C0B7DD0B6C7}" destId="{BE4E0640-981F-45A4-A1DD-871BD3D4003B}" srcOrd="0" destOrd="0" parTransId="{B00532EE-6B03-477F-BB66-FC7F7F907F6E}" sibTransId="{9D945885-8132-4F8B-8816-0B610B4B5BA8}"/>
    <dgm:cxn modelId="{7EB61236-3677-4967-ADD9-2328A26FE296}" type="presOf" srcId="{85E085C8-C665-485B-BDDD-D0679F658B73}" destId="{4C4E1C2E-07BE-4468-A457-4075FD00DA2B}" srcOrd="0" destOrd="0" presId="urn:microsoft.com/office/officeart/2005/8/layout/default"/>
    <dgm:cxn modelId="{7FDEB255-5295-474E-8C24-80D5107DF0F4}" srcId="{719AB121-F579-420F-8E09-4C0B7DD0B6C7}" destId="{98A258C9-D76E-4F63-BAC2-7F139DBD492D}" srcOrd="3" destOrd="0" parTransId="{FED6225D-3426-47BA-A014-EC970BE0BB75}" sibTransId="{B287FDFA-B141-49B7-9C73-8906DCD66A1E}"/>
    <dgm:cxn modelId="{C58317A9-5DA1-4D62-9546-22082F6E0AB2}" type="presOf" srcId="{98A258C9-D76E-4F63-BAC2-7F139DBD492D}" destId="{AB84EAB9-9273-44E1-8D61-0155F8BDFDB4}" srcOrd="0" destOrd="0" presId="urn:microsoft.com/office/officeart/2005/8/layout/default"/>
    <dgm:cxn modelId="{FCF84F27-5E39-409C-BAEA-2D310E484A47}" type="presOf" srcId="{CD07D2AD-3BEA-446E-899A-45C00BD8F1AB}" destId="{BD6574C4-7289-4951-96C7-4C2B6FC7ACA5}" srcOrd="0" destOrd="0" presId="urn:microsoft.com/office/officeart/2005/8/layout/default"/>
    <dgm:cxn modelId="{35838F13-C160-4527-A2B6-A6A186E99522}" srcId="{719AB121-F579-420F-8E09-4C0B7DD0B6C7}" destId="{CD6F6993-EE59-4A5A-B56D-2D96F64FB9C5}" srcOrd="4" destOrd="0" parTransId="{524BEA49-CE93-477F-A137-1BB61A010833}" sibTransId="{633DFCF2-3253-4F6C-A504-A9D5C4A5BA3C}"/>
    <dgm:cxn modelId="{AE3057EC-FB69-479D-A342-D1A42D7CEB29}" type="presParOf" srcId="{5F51151F-972B-4351-9071-DF8D8B10FFC2}" destId="{25220F29-73C3-4731-81EC-405D5667B2BE}" srcOrd="0" destOrd="0" presId="urn:microsoft.com/office/officeart/2005/8/layout/default"/>
    <dgm:cxn modelId="{886548C4-3484-4C20-9C42-BA300BA6EE8C}" type="presParOf" srcId="{5F51151F-972B-4351-9071-DF8D8B10FFC2}" destId="{29B08179-830C-4901-97EB-2008C0A26758}" srcOrd="1" destOrd="0" presId="urn:microsoft.com/office/officeart/2005/8/layout/default"/>
    <dgm:cxn modelId="{83CE9E21-B69D-479F-B4A7-2EA9C179E352}" type="presParOf" srcId="{5F51151F-972B-4351-9071-DF8D8B10FFC2}" destId="{4C4E1C2E-07BE-4468-A457-4075FD00DA2B}" srcOrd="2" destOrd="0" presId="urn:microsoft.com/office/officeart/2005/8/layout/default"/>
    <dgm:cxn modelId="{8F1AE401-5BDC-4708-B916-D4EA249BFE1C}" type="presParOf" srcId="{5F51151F-972B-4351-9071-DF8D8B10FFC2}" destId="{00720351-DBDD-4725-AAF5-75C5E928CC80}" srcOrd="3" destOrd="0" presId="urn:microsoft.com/office/officeart/2005/8/layout/default"/>
    <dgm:cxn modelId="{FD9044F6-1419-44F6-B8FD-9BF259E63543}" type="presParOf" srcId="{5F51151F-972B-4351-9071-DF8D8B10FFC2}" destId="{BD6574C4-7289-4951-96C7-4C2B6FC7ACA5}" srcOrd="4" destOrd="0" presId="urn:microsoft.com/office/officeart/2005/8/layout/default"/>
    <dgm:cxn modelId="{659C9062-182A-45BB-A6DE-5652E7947BFF}" type="presParOf" srcId="{5F51151F-972B-4351-9071-DF8D8B10FFC2}" destId="{7F7A5232-DD28-497C-B9B0-B0C94ED84171}" srcOrd="5" destOrd="0" presId="urn:microsoft.com/office/officeart/2005/8/layout/default"/>
    <dgm:cxn modelId="{0BB6EE51-6453-4B1F-AFB9-D821D764E451}" type="presParOf" srcId="{5F51151F-972B-4351-9071-DF8D8B10FFC2}" destId="{AB84EAB9-9273-44E1-8D61-0155F8BDFDB4}" srcOrd="6" destOrd="0" presId="urn:microsoft.com/office/officeart/2005/8/layout/default"/>
    <dgm:cxn modelId="{4AC4F4A4-51FB-4070-A72C-8E7915E1B606}" type="presParOf" srcId="{5F51151F-972B-4351-9071-DF8D8B10FFC2}" destId="{07787B5C-847C-4A88-8483-C6E249848735}" srcOrd="7" destOrd="0" presId="urn:microsoft.com/office/officeart/2005/8/layout/default"/>
    <dgm:cxn modelId="{EC025DA5-96B5-4814-B040-0CC78020EE83}" type="presParOf" srcId="{5F51151F-972B-4351-9071-DF8D8B10FFC2}" destId="{B410A7AB-25BB-4290-8A9C-347F1A741B03}" srcOrd="8" destOrd="0" presId="urn:microsoft.com/office/officeart/2005/8/layout/default"/>
    <dgm:cxn modelId="{08D20249-4000-4D33-B1EA-0A2378D8206C}" type="presParOf" srcId="{5F51151F-972B-4351-9071-DF8D8B10FFC2}" destId="{88BE53A3-C54B-48B7-AD4A-191ACF21B7C1}" srcOrd="9" destOrd="0" presId="urn:microsoft.com/office/officeart/2005/8/layout/default"/>
    <dgm:cxn modelId="{2AA4822E-E278-4184-BFE3-F5FC5373902E}" type="presParOf" srcId="{5F51151F-972B-4351-9071-DF8D8B10FFC2}" destId="{02A2390B-C41D-4680-AC6E-731637C4F413}" srcOrd="10" destOrd="0" presId="urn:microsoft.com/office/officeart/2005/8/layout/default"/>
  </dgm:cxnLst>
  <dgm:bg>
    <a:solidFill>
      <a:schemeClr val="accent6">
        <a:lumMod val="20000"/>
        <a:lumOff val="80000"/>
      </a:schemeClr>
    </a:solidFill>
  </dgm:bg>
  <dgm:whole/>
  <dgm:extLst>
    <a:ext uri="http://schemas.microsoft.com/office/drawing/2008/diagram">
      <dsp:dataModelExt xmlns:dsp="http://schemas.microsoft.com/office/drawing/2008/diagram" xmlns="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25220F29-73C3-4731-81EC-405D5667B2BE}">
      <dsp:nvSpPr>
        <dsp:cNvPr id="0" name=""/>
        <dsp:cNvSpPr/>
      </dsp:nvSpPr>
      <dsp:spPr>
        <a:xfrm>
          <a:off x="0" y="659323"/>
          <a:ext cx="2475274" cy="148516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ie führt man Kurven ein?</a:t>
          </a:r>
          <a:endParaRPr lang="de-DE" sz="2800" kern="1200" dirty="0"/>
        </a:p>
      </dsp:txBody>
      <dsp:txXfrm>
        <a:off x="0" y="659323"/>
        <a:ext cx="2475274" cy="1485165"/>
      </dsp:txXfrm>
    </dsp:sp>
    <dsp:sp modelId="{4C4E1C2E-07BE-4468-A457-4075FD00DA2B}">
      <dsp:nvSpPr>
        <dsp:cNvPr id="0" name=""/>
        <dsp:cNvSpPr/>
      </dsp:nvSpPr>
      <dsp:spPr>
        <a:xfrm>
          <a:off x="2736292" y="648065"/>
          <a:ext cx="2475274" cy="1485165"/>
        </a:xfrm>
        <a:prstGeom prst="rect">
          <a:avLst/>
        </a:prstGeom>
        <a:solidFill>
          <a:schemeClr val="accent3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o sind Freiheiten zum Erkunden?</a:t>
          </a:r>
          <a:endParaRPr lang="de-DE" sz="2800" kern="1200" dirty="0"/>
        </a:p>
      </dsp:txBody>
      <dsp:txXfrm>
        <a:off x="2736292" y="648065"/>
        <a:ext cx="2475274" cy="1485165"/>
      </dsp:txXfrm>
    </dsp:sp>
    <dsp:sp modelId="{BD6574C4-7289-4951-96C7-4C2B6FC7ACA5}">
      <dsp:nvSpPr>
        <dsp:cNvPr id="0" name=""/>
        <dsp:cNvSpPr/>
      </dsp:nvSpPr>
      <dsp:spPr>
        <a:xfrm>
          <a:off x="5445604" y="659323"/>
          <a:ext cx="2475274" cy="1485165"/>
        </a:xfrm>
        <a:prstGeom prst="rect">
          <a:avLst/>
        </a:prstGeom>
        <a:solidFill>
          <a:schemeClr val="accent2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as heißt „verstehen“ ?</a:t>
          </a:r>
          <a:endParaRPr lang="de-DE" sz="2800" kern="1200" dirty="0"/>
        </a:p>
      </dsp:txBody>
      <dsp:txXfrm>
        <a:off x="5445604" y="659323"/>
        <a:ext cx="2475274" cy="1485165"/>
      </dsp:txXfrm>
    </dsp:sp>
    <dsp:sp modelId="{AB84EAB9-9273-44E1-8D61-0155F8BDFDB4}">
      <dsp:nvSpPr>
        <dsp:cNvPr id="0" name=""/>
        <dsp:cNvSpPr/>
      </dsp:nvSpPr>
      <dsp:spPr>
        <a:xfrm>
          <a:off x="0" y="2392015"/>
          <a:ext cx="2475274" cy="1485165"/>
        </a:xfrm>
        <a:prstGeom prst="rect">
          <a:avLst/>
        </a:prstGeom>
        <a:solidFill>
          <a:schemeClr val="accent6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ie ermöglicht man Eigentätigkeit?</a:t>
          </a:r>
          <a:endParaRPr lang="de-DE" sz="2800" kern="1200" dirty="0"/>
        </a:p>
      </dsp:txBody>
      <dsp:txXfrm>
        <a:off x="0" y="2392015"/>
        <a:ext cx="2475274" cy="1485165"/>
      </dsp:txXfrm>
    </dsp:sp>
    <dsp:sp modelId="{B410A7AB-25BB-4290-8A9C-347F1A741B03}">
      <dsp:nvSpPr>
        <dsp:cNvPr id="0" name=""/>
        <dsp:cNvSpPr/>
      </dsp:nvSpPr>
      <dsp:spPr>
        <a:xfrm>
          <a:off x="2775575" y="2367733"/>
          <a:ext cx="2475274" cy="1485165"/>
        </a:xfrm>
        <a:prstGeom prst="rect">
          <a:avLst/>
        </a:prstGeom>
        <a:solidFill>
          <a:schemeClr val="accent4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elche Bezüge  gibt es unter den Kurven? </a:t>
          </a:r>
          <a:endParaRPr lang="de-DE" sz="2800" kern="1200" dirty="0"/>
        </a:p>
      </dsp:txBody>
      <dsp:txXfrm>
        <a:off x="2775575" y="2367733"/>
        <a:ext cx="2475274" cy="1485165"/>
      </dsp:txXfrm>
    </dsp:sp>
    <dsp:sp modelId="{02A2390B-C41D-4680-AC6E-731637C4F413}">
      <dsp:nvSpPr>
        <dsp:cNvPr id="0" name=""/>
        <dsp:cNvSpPr/>
      </dsp:nvSpPr>
      <dsp:spPr>
        <a:xfrm>
          <a:off x="5445605" y="2367733"/>
          <a:ext cx="2475274" cy="1485165"/>
        </a:xfrm>
        <a:prstGeom prst="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de-DE" sz="2800" kern="1200" dirty="0" smtClean="0"/>
            <a:t>Welche Werk-zeuge sind hilfreich?  </a:t>
          </a:r>
          <a:endParaRPr lang="de-DE" sz="2800" kern="1200" dirty="0"/>
        </a:p>
      </dsp:txBody>
      <dsp:txXfrm>
        <a:off x="5445605" y="2367733"/>
        <a:ext cx="2475274" cy="14851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B71C24-04D6-44B5-B143-5BFD2C1F1D43}" type="datetimeFigureOut">
              <a:rPr lang="de-DE" smtClean="0"/>
              <a:t>15.11.2016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9C3246-1F01-4BAA-A6A9-CCBC6EFF7BE2}" type="slidenum">
              <a:rPr lang="de-DE" smtClean="0"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5.11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5.11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5.11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5.11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5.11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5.11.2016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5.11.2016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5.11.2016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5.11.2016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5.11.2016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E3DC75-2458-414F-A91A-10B4C4D89524}" type="datetimeFigureOut">
              <a:rPr lang="de-DE" smtClean="0"/>
              <a:pPr/>
              <a:t>15.11.2016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3DC75-2458-414F-A91A-10B4C4D89524}" type="datetimeFigureOut">
              <a:rPr lang="de-DE" smtClean="0"/>
              <a:pPr/>
              <a:t>15.11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24627C-8473-41C5-9405-5DC6A88EA714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gif"/><Relationship Id="rId5" Type="http://schemas.openxmlformats.org/officeDocument/2006/relationships/hyperlink" Target="stropho-als-cisso-jena-geo-geo.ggb" TargetMode="External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image" Target="../media/image33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hyperlink" Target="produkt3D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Relationship Id="rId4" Type="http://schemas.openxmlformats.org/officeDocument/2006/relationships/hyperlink" Target="produkt3D.ggb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4" Type="http://schemas.openxmlformats.org/officeDocument/2006/relationships/hyperlink" Target="../../index.html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stropho-4-konstr.ggb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10.png"/><Relationship Id="rId7" Type="http://schemas.openxmlformats.org/officeDocument/2006/relationships/hyperlink" Target="stropho-4-konstr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3.png"/><Relationship Id="rId7" Type="http://schemas.openxmlformats.org/officeDocument/2006/relationships/hyperlink" Target="stropho-orig-pol-kart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gif"/><Relationship Id="rId5" Type="http://schemas.openxmlformats.org/officeDocument/2006/relationships/hyperlink" Target="stropho-vergeich-ani.ggb" TargetMode="External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hyperlink" Target="stropho-als-cisso-pol-kart.ggb" TargetMode="External"/><Relationship Id="rId5" Type="http://schemas.openxmlformats.org/officeDocument/2006/relationships/image" Target="../media/image6.gif"/><Relationship Id="rId4" Type="http://schemas.openxmlformats.org/officeDocument/2006/relationships/hyperlink" Target="stropho-vergeich-ani.ggb" TargetMode="External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6.gif"/><Relationship Id="rId4" Type="http://schemas.openxmlformats.org/officeDocument/2006/relationships/hyperlink" Target="stropho-4-konstr.ggb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stopho-konstr-4-jena.ggb" TargetMode="Externa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hyperlink" Target="trisektrix-edel.ggb" TargetMode="Externa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11560" y="-102831"/>
            <a:ext cx="8136904" cy="2554545"/>
          </a:xfrm>
        </p:spPr>
        <p:txBody>
          <a:bodyPr wrap="square">
            <a:spAutoFit/>
          </a:bodyPr>
          <a:lstStyle/>
          <a:p>
            <a:r>
              <a:rPr lang="de-DE" sz="8000" b="1" dirty="0" smtClean="0">
                <a:solidFill>
                  <a:schemeClr val="accent6">
                    <a:lumMod val="50000"/>
                  </a:schemeClr>
                </a:solidFill>
                <a:cs typeface="Arial" pitchFamily="34" charset="0"/>
              </a:rPr>
              <a:t>Kurven erkunden und verstehen</a:t>
            </a:r>
            <a:endParaRPr lang="de-DE" sz="8000" b="1" dirty="0">
              <a:solidFill>
                <a:schemeClr val="accent6">
                  <a:lumMod val="50000"/>
                </a:schemeClr>
              </a:solidFill>
              <a:cs typeface="Arial" pitchFamily="34" charset="0"/>
            </a:endParaRP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7" name="Untertitel 2"/>
          <p:cNvSpPr txBox="1">
            <a:spLocks/>
          </p:cNvSpPr>
          <p:nvPr/>
        </p:nvSpPr>
        <p:spPr>
          <a:xfrm>
            <a:off x="395536" y="2348880"/>
            <a:ext cx="8424936" cy="58477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de-D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de-DE" sz="3200" b="0" i="0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Untertitel 7"/>
          <p:cNvSpPr>
            <a:spLocks noGrp="1"/>
          </p:cNvSpPr>
          <p:nvPr>
            <p:ph type="subTitle" idx="1"/>
          </p:nvPr>
        </p:nvSpPr>
        <p:spPr>
          <a:xfrm>
            <a:off x="467544" y="5157192"/>
            <a:ext cx="7992888" cy="1152128"/>
          </a:xfrm>
        </p:spPr>
        <p:txBody>
          <a:bodyPr/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Vielfältige Argumente und eigenes Erkunden  von Klasse 8 bis zum 8. Semester</a:t>
            </a:r>
            <a:endParaRPr lang="de-DE" dirty="0"/>
          </a:p>
        </p:txBody>
      </p:sp>
      <p:pic>
        <p:nvPicPr>
          <p:cNvPr id="18" name="Grafik 17" descr="stropho-vergeich-ani-re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88024" y="2420888"/>
            <a:ext cx="2804160" cy="2537460"/>
          </a:xfrm>
          <a:prstGeom prst="rect">
            <a:avLst/>
          </a:prstGeom>
        </p:spPr>
      </p:pic>
      <p:pic>
        <p:nvPicPr>
          <p:cNvPr id="19" name="Grafik 18" descr="stropho-vergeich-ani-li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7624" y="2420888"/>
            <a:ext cx="3070860" cy="25374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4816" y="1196752"/>
            <a:ext cx="4521200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Grafik 10" descr="kurven-alle-cissoid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6056" y="345363"/>
            <a:ext cx="3240360" cy="3155645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748464" cy="1340768"/>
          </a:xfrm>
        </p:spPr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trophoide                                 Schlaufe 2 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0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7" name="Grafik 6" descr="geogebra5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980728"/>
            <a:ext cx="883920" cy="716280"/>
          </a:xfrm>
          <a:prstGeom prst="rect">
            <a:avLst/>
          </a:prstGeom>
        </p:spPr>
      </p:pic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3059832" y="0"/>
          <a:ext cx="3404589" cy="1584176"/>
        </p:xfrm>
        <a:graphic>
          <a:graphicData uri="http://schemas.openxmlformats.org/presentationml/2006/ole">
            <p:oleObj spid="_x0000_s96258" name="Equation" r:id="rId7" imgW="901440" imgH="4190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2051720" y="5949280"/>
            <a:ext cx="7208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Die Strophoide ist eine spezielle </a:t>
            </a:r>
            <a:r>
              <a:rPr lang="de-DE" sz="3200" b="1" dirty="0" smtClean="0">
                <a:solidFill>
                  <a:srgbClr val="F747EA"/>
                </a:solidFill>
              </a:rPr>
              <a:t>Cissoide.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5076056" y="3356992"/>
            <a:ext cx="36815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5400" dirty="0" err="1" smtClean="0">
                <a:solidFill>
                  <a:srgbClr val="C00000"/>
                </a:solidFill>
              </a:rPr>
              <a:t>r</a:t>
            </a:r>
            <a:r>
              <a:rPr lang="de-DE" sz="5400" baseline="-25000" dirty="0" err="1" smtClean="0">
                <a:solidFill>
                  <a:srgbClr val="C00000"/>
                </a:solidFill>
              </a:rPr>
              <a:t>rot</a:t>
            </a:r>
            <a:r>
              <a:rPr lang="de-DE" sz="5400" dirty="0" smtClean="0">
                <a:solidFill>
                  <a:schemeClr val="accent6">
                    <a:lumMod val="50000"/>
                  </a:schemeClr>
                </a:solidFill>
              </a:rPr>
              <a:t>=</a:t>
            </a:r>
            <a:r>
              <a:rPr lang="de-DE" sz="5400" dirty="0" err="1" smtClean="0">
                <a:solidFill>
                  <a:srgbClr val="0070C0"/>
                </a:solidFill>
              </a:rPr>
              <a:t>r</a:t>
            </a:r>
            <a:r>
              <a:rPr lang="de-DE" sz="5400" baseline="-25000" dirty="0" err="1" smtClean="0">
                <a:solidFill>
                  <a:srgbClr val="0070C0"/>
                </a:solidFill>
              </a:rPr>
              <a:t>blau</a:t>
            </a:r>
            <a:r>
              <a:rPr lang="de-DE" sz="5400" dirty="0" err="1" smtClean="0">
                <a:solidFill>
                  <a:schemeClr val="accent6">
                    <a:lumMod val="50000"/>
                  </a:schemeClr>
                </a:solidFill>
              </a:rPr>
              <a:t>-</a:t>
            </a:r>
            <a:r>
              <a:rPr lang="de-DE" sz="5400" dirty="0" err="1" smtClean="0">
                <a:solidFill>
                  <a:srgbClr val="00B050"/>
                </a:solidFill>
              </a:rPr>
              <a:t>r</a:t>
            </a:r>
            <a:r>
              <a:rPr lang="de-DE" sz="5400" baseline="-25000" dirty="0" err="1" smtClean="0">
                <a:solidFill>
                  <a:srgbClr val="00B050"/>
                </a:solidFill>
              </a:rPr>
              <a:t>grün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660232" y="1916832"/>
            <a:ext cx="22044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b="1" dirty="0" err="1" smtClean="0">
                <a:solidFill>
                  <a:srgbClr val="F747EA"/>
                </a:solidFill>
              </a:rPr>
              <a:t>Cissoiden</a:t>
            </a:r>
            <a:endParaRPr lang="de-DE" sz="4000" b="1" dirty="0" smtClean="0">
              <a:solidFill>
                <a:srgbClr val="F747EA"/>
              </a:solidFill>
            </a:endParaRP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4716016" y="4365104"/>
          <a:ext cx="4114800" cy="965200"/>
        </p:xfrm>
        <a:graphic>
          <a:graphicData uri="http://schemas.openxmlformats.org/presentationml/2006/ole">
            <p:oleObj spid="_x0000_s96260" name="Equation" r:id="rId8" imgW="4114800" imgH="965160" progId="Equation.DSMT4">
              <p:embed/>
            </p:oleObj>
          </a:graphicData>
        </a:graphic>
      </p:graphicFrame>
      <p:sp>
        <p:nvSpPr>
          <p:cNvPr id="17" name="Textfeld 16"/>
          <p:cNvSpPr txBox="1"/>
          <p:nvPr/>
        </p:nvSpPr>
        <p:spPr>
          <a:xfrm>
            <a:off x="0" y="4797152"/>
            <a:ext cx="444281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und diese Polargleichung 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passt zu </a:t>
            </a: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1547664" y="5373216"/>
          <a:ext cx="3820214" cy="576064"/>
        </p:xfrm>
        <a:graphic>
          <a:graphicData uri="http://schemas.openxmlformats.org/presentationml/2006/ole">
            <p:oleObj spid="_x0000_s96261" name="Equation" r:id="rId9" imgW="3200400" imgH="482400" progId="Equation.DSMT4">
              <p:embed/>
            </p:oleObj>
          </a:graphicData>
        </a:graphic>
      </p:graphicFrame>
      <p:sp>
        <p:nvSpPr>
          <p:cNvPr id="20" name="Textfeld 19"/>
          <p:cNvSpPr txBox="1"/>
          <p:nvPr/>
        </p:nvSpPr>
        <p:spPr>
          <a:xfrm>
            <a:off x="5436096" y="5373216"/>
            <a:ext cx="32770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der verschobenen 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0" y="5877272"/>
            <a:ext cx="20279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tropho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Grafik 19" descr="kurven-alle-cissoid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1124744"/>
            <a:ext cx="3594995" cy="3501008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Allgemeine geometrische Konstruktion der Cissoide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1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1619672" y="1556792"/>
          <a:ext cx="838200" cy="431800"/>
        </p:xfrm>
        <a:graphic>
          <a:graphicData uri="http://schemas.openxmlformats.org/presentationml/2006/ole">
            <p:oleObj spid="_x0000_s8194" name="Equation" r:id="rId4" imgW="838080" imgH="431640" progId="Equation.DSMT4">
              <p:embed/>
            </p:oleObj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/>
        </p:nvGraphicFramePr>
        <p:xfrm>
          <a:off x="1187624" y="3429000"/>
          <a:ext cx="266700" cy="355600"/>
        </p:xfrm>
        <a:graphic>
          <a:graphicData uri="http://schemas.openxmlformats.org/presentationml/2006/ole">
            <p:oleObj spid="_x0000_s8195" name="Equation" r:id="rId5" imgW="266400" imgH="355320" progId="Equation.DSMT4">
              <p:embed/>
            </p:oleObj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/>
        </p:nvGraphicFramePr>
        <p:xfrm>
          <a:off x="4139952" y="5445224"/>
          <a:ext cx="4592638" cy="647700"/>
        </p:xfrm>
        <a:graphic>
          <a:graphicData uri="http://schemas.openxmlformats.org/presentationml/2006/ole">
            <p:oleObj spid="_x0000_s8196" name="Equation" r:id="rId6" imgW="3060360" imgH="431640" progId="Equation.DSMT4">
              <p:embed/>
            </p:oleObj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/>
        </p:nvGraphicFramePr>
        <p:xfrm>
          <a:off x="971600" y="4293096"/>
          <a:ext cx="736600" cy="431800"/>
        </p:xfrm>
        <a:graphic>
          <a:graphicData uri="http://schemas.openxmlformats.org/presentationml/2006/ole">
            <p:oleObj spid="_x0000_s8197" name="Equation" r:id="rId7" imgW="736560" imgH="431640" progId="Equation.DSMT4">
              <p:embed/>
            </p:oleObj>
          </a:graphicData>
        </a:graphic>
      </p:graphicFrame>
      <p:pic>
        <p:nvPicPr>
          <p:cNvPr id="14" name="Grafik 13" descr="kurven-standard-cissoide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897231" y="476672"/>
            <a:ext cx="2707217" cy="2304256"/>
          </a:xfrm>
          <a:prstGeom prst="rect">
            <a:avLst/>
          </a:prstGeom>
        </p:spPr>
      </p:pic>
      <p:sp>
        <p:nvSpPr>
          <p:cNvPr id="15" name="Textfeld 14"/>
          <p:cNvSpPr txBox="1"/>
          <p:nvPr/>
        </p:nvSpPr>
        <p:spPr>
          <a:xfrm>
            <a:off x="3672408" y="3287886"/>
            <a:ext cx="55801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Wanderkurve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1 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für Q beliebig</a:t>
            </a:r>
          </a:p>
          <a:p>
            <a:pPr>
              <a:buFont typeface="Arial" pitchFamily="34" charset="0"/>
              <a:buChar char="•"/>
            </a:pPr>
            <a:r>
              <a:rPr lang="de-DE" sz="3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Zweite Kurve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8198" name="Object 2"/>
          <p:cNvGraphicFramePr>
            <a:graphicFrameLocks noChangeAspect="1"/>
          </p:cNvGraphicFramePr>
          <p:nvPr/>
        </p:nvGraphicFramePr>
        <p:xfrm>
          <a:off x="3667125" y="1989138"/>
          <a:ext cx="774700" cy="431800"/>
        </p:xfrm>
        <a:graphic>
          <a:graphicData uri="http://schemas.openxmlformats.org/presentationml/2006/ole">
            <p:oleObj spid="_x0000_s8198" name="Equation" r:id="rId9" imgW="774360" imgH="431640" progId="Equation.DSMT4">
              <p:embed/>
            </p:oleObj>
          </a:graphicData>
        </a:graphic>
      </p:graphicFrame>
      <p:sp>
        <p:nvSpPr>
          <p:cNvPr id="21" name="Textfeld 20"/>
          <p:cNvSpPr txBox="1"/>
          <p:nvPr/>
        </p:nvSpPr>
        <p:spPr>
          <a:xfrm>
            <a:off x="3686887" y="4365104"/>
            <a:ext cx="51335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Fahrstrahl schneidet C</a:t>
            </a:r>
            <a:r>
              <a:rPr lang="de-DE" sz="3200" baseline="-25000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in E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1331640" y="4797152"/>
            <a:ext cx="60816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Vektor QE an O anhängen ergibt 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gleichung F(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x,y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)=0 und 3D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972790"/>
            <a:ext cx="3549650" cy="461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3779912" y="1052736"/>
          <a:ext cx="4724400" cy="508000"/>
        </p:xfrm>
        <a:graphic>
          <a:graphicData uri="http://schemas.openxmlformats.org/presentationml/2006/ole">
            <p:oleObj spid="_x0000_s107522" name="Equation" r:id="rId4" imgW="4724280" imgH="507960" progId="Equation.DSMT4">
              <p:embed/>
            </p:oleObj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3563888" y="2420888"/>
          <a:ext cx="4749800" cy="508000"/>
        </p:xfrm>
        <a:graphic>
          <a:graphicData uri="http://schemas.openxmlformats.org/presentationml/2006/ole">
            <p:oleObj spid="_x0000_s107523" name="Equation" r:id="rId5" imgW="4749480" imgH="507960" progId="Equation.DSMT4">
              <p:embed/>
            </p:oleObj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1907704" y="5661248"/>
          <a:ext cx="6921500" cy="508000"/>
        </p:xfrm>
        <a:graphic>
          <a:graphicData uri="http://schemas.openxmlformats.org/presentationml/2006/ole">
            <p:oleObj spid="_x0000_s107524" name="Equation" r:id="rId6" imgW="6921360" imgH="507960" progId="Equation.DSMT4">
              <p:embed/>
            </p:oleObj>
          </a:graphicData>
        </a:graphic>
      </p:graphicFrame>
      <p:sp>
        <p:nvSpPr>
          <p:cNvPr id="15" name="Textfeld 14"/>
          <p:cNvSpPr txBox="1"/>
          <p:nvPr/>
        </p:nvSpPr>
        <p:spPr>
          <a:xfrm>
            <a:off x="3491880" y="1556792"/>
            <a:ext cx="49685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Der Graph der Produktkurve  ist die Vereinigung der Punkte der </a:t>
            </a:r>
            <a:r>
              <a:rPr lang="de-DE" sz="2000" dirty="0" err="1" smtClean="0">
                <a:solidFill>
                  <a:schemeClr val="accent6">
                    <a:lumMod val="50000"/>
                  </a:schemeClr>
                </a:solidFill>
              </a:rPr>
              <a:t>Faktorkurven</a:t>
            </a:r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</p:txBody>
      </p:sp>
      <p:sp>
        <p:nvSpPr>
          <p:cNvPr id="16" name="Wolkenförmige Legende 15"/>
          <p:cNvSpPr/>
          <p:nvPr/>
        </p:nvSpPr>
        <p:spPr>
          <a:xfrm>
            <a:off x="4067944" y="3068960"/>
            <a:ext cx="5076056" cy="864096"/>
          </a:xfrm>
          <a:prstGeom prst="cloudCallout">
            <a:avLst>
              <a:gd name="adj1" fmla="val 29772"/>
              <a:gd name="adj2" fmla="val -75055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400" dirty="0" smtClean="0"/>
              <a:t>Wenn hier keine 0 steht?</a:t>
            </a:r>
          </a:p>
        </p:txBody>
      </p:sp>
      <p:sp>
        <p:nvSpPr>
          <p:cNvPr id="17" name="Wolkenförmige Legende 16"/>
          <p:cNvSpPr/>
          <p:nvPr/>
        </p:nvSpPr>
        <p:spPr>
          <a:xfrm>
            <a:off x="2843808" y="4077072"/>
            <a:ext cx="6300192" cy="1332728"/>
          </a:xfrm>
          <a:prstGeom prst="cloudCallout">
            <a:avLst>
              <a:gd name="adj1" fmla="val -59234"/>
              <a:gd name="adj2" fmla="val 75365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Dann hilft die  3D-Dar-stellung  beim Verstehen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0" y="5415607"/>
            <a:ext cx="1519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  <a:hlinkClick r:id="rId7" action="ppaction://hlinkfile"/>
              </a:rPr>
              <a:t>produkt3D</a:t>
            </a:r>
            <a:endParaRPr lang="de-DE" sz="24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gleichung F(</a:t>
            </a:r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x,y</a:t>
            </a:r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)=0 und 3D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3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Grafik 5" descr="produkt-3D-in3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99992" y="836712"/>
            <a:ext cx="4403992" cy="4896544"/>
          </a:xfrm>
          <a:prstGeom prst="rect">
            <a:avLst/>
          </a:prstGeom>
        </p:spPr>
      </p:pic>
      <p:pic>
        <p:nvPicPr>
          <p:cNvPr id="7" name="Grafik 6" descr="produkt-3D-in2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836712"/>
            <a:ext cx="3969774" cy="468052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827584" y="5589240"/>
            <a:ext cx="19698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  <a:hlinkClick r:id="rId4" action="ppaction://hlinkfile"/>
              </a:rPr>
              <a:t>produkt3D</a:t>
            </a:r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347864" y="5589240"/>
            <a:ext cx="53816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it drei Fenstern in GeoGebra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3D-Darstellungen anderer Kurv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Grafik 5" descr="kurven-standard-konchoid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980728"/>
            <a:ext cx="2934828" cy="2497988"/>
          </a:xfrm>
          <a:prstGeom prst="rect">
            <a:avLst/>
          </a:prstGeom>
        </p:spPr>
      </p:pic>
      <p:pic>
        <p:nvPicPr>
          <p:cNvPr id="7" name="Grafik 6" descr="konchoide3D-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29000" y="764704"/>
            <a:ext cx="5715000" cy="3665220"/>
          </a:xfrm>
          <a:prstGeom prst="rect">
            <a:avLst/>
          </a:prstGeom>
        </p:spPr>
      </p:pic>
      <p:pic>
        <p:nvPicPr>
          <p:cNvPr id="8" name="Grafik 7" descr="konchoide3D-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180528" y="3645024"/>
            <a:ext cx="4762500" cy="260604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4397986" y="4221088"/>
            <a:ext cx="485453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urch Schnitte in anderer Höhe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bilden sich Kurvenfamilien.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4382452" y="5229200"/>
            <a:ext cx="378994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Doch manchmal kommt </a:t>
            </a:r>
          </a:p>
          <a:p>
            <a:r>
              <a:rPr lang="de-DE" sz="2800" dirty="0" smtClean="0">
                <a:solidFill>
                  <a:schemeClr val="accent6">
                    <a:lumMod val="50000"/>
                  </a:schemeClr>
                </a:solidFill>
              </a:rPr>
              <a:t>es anders als man denkt.</a:t>
            </a:r>
          </a:p>
        </p:txBody>
      </p:sp>
      <p:sp>
        <p:nvSpPr>
          <p:cNvPr id="14" name="Textfeld 13"/>
          <p:cNvSpPr txBox="1"/>
          <p:nvPr/>
        </p:nvSpPr>
        <p:spPr>
          <a:xfrm>
            <a:off x="251520" y="3501008"/>
            <a:ext cx="19437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choid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, alles ist mit allem verwob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5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7" name="Diagramm 16"/>
          <p:cNvGraphicFramePr/>
          <p:nvPr/>
        </p:nvGraphicFramePr>
        <p:xfrm>
          <a:off x="611560" y="1484784"/>
          <a:ext cx="7920880" cy="45365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25220F29-73C3-4731-81EC-405D5667B2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4C4E1C2E-07BE-4468-A457-4075FD00DA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BD6574C4-7289-4951-96C7-4C2B6FC7AC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AB84EAB9-9273-44E1-8D61-0155F8BDFD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B410A7AB-25BB-4290-8A9C-347F1A741B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graphicEl>
                                              <a:dgm id="{02A2390B-C41D-4680-AC6E-731637C4F41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7" grpId="0">
        <p:bldSub>
          <a:bldDgm bld="one"/>
        </p:bldSub>
      </p:bldGraphic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Meine Bücher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Inhaltsplatzhalter 9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1175706"/>
          </a:xfrm>
        </p:spPr>
        <p:txBody>
          <a:bodyPr wrap="square">
            <a:spAutoFit/>
          </a:bodyPr>
          <a:lstStyle/>
          <a:p>
            <a:endParaRPr lang="de-DE" dirty="0" smtClean="0">
              <a:solidFill>
                <a:schemeClr val="accent6">
                  <a:lumMod val="50000"/>
                </a:schemeClr>
              </a:solidFill>
            </a:endParaRPr>
          </a:p>
          <a:p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6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052736"/>
            <a:ext cx="2395312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Grafik 13" descr="masuv-tit-20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260648"/>
            <a:ext cx="1565391" cy="1800200"/>
          </a:xfrm>
          <a:prstGeom prst="rect">
            <a:avLst/>
          </a:prstGeom>
        </p:spPr>
      </p:pic>
      <p:sp>
        <p:nvSpPr>
          <p:cNvPr id="18" name="Textfeld 17"/>
          <p:cNvSpPr txBox="1"/>
          <p:nvPr/>
        </p:nvSpPr>
        <p:spPr>
          <a:xfrm>
            <a:off x="0" y="2132856"/>
            <a:ext cx="2736304" cy="830997"/>
          </a:xfrm>
          <a:prstGeom prst="rect">
            <a:avLst/>
          </a:prstGeom>
          <a:noFill/>
          <a:ln w="22225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2. Aufl.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Herbst 2015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4067944" y="980728"/>
            <a:ext cx="252028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Dieses Buch war für  „alle“, Vor-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</a:rPr>
              <a:t>lesung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 für alle unsere </a:t>
            </a:r>
            <a:r>
              <a:rPr lang="de-DE" sz="2400" dirty="0" err="1" smtClean="0">
                <a:solidFill>
                  <a:schemeClr val="accent6">
                    <a:lumMod val="50000"/>
                  </a:schemeClr>
                </a:solidFill>
              </a:rPr>
              <a:t>Erstis</a:t>
            </a:r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,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1500 Studierende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aller Fächer. 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600 farbige Bilder</a:t>
            </a:r>
          </a:p>
          <a:p>
            <a:r>
              <a:rPr lang="de-DE" sz="2400" dirty="0" smtClean="0">
                <a:solidFill>
                  <a:schemeClr val="accent6">
                    <a:lumMod val="50000"/>
                  </a:schemeClr>
                </a:solidFill>
              </a:rPr>
              <a:t>Zumeist mit GeoGebra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164747" y="4149080"/>
            <a:ext cx="8979253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Mein neues Buch  „</a:t>
            </a:r>
            <a:r>
              <a:rPr lang="de-DE" sz="3200" dirty="0" smtClean="0">
                <a:solidFill>
                  <a:srgbClr val="FF0000"/>
                </a:solidFill>
              </a:rPr>
              <a:t>Kurven erkunden und verstehen</a:t>
            </a:r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“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 soll die Lehrerausbildung in Mathematik bereichern.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Es soll auch für Lehrer sein, die mehr „nahrhaftes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Futter“ für ihre Schüler brauchen.</a:t>
            </a:r>
          </a:p>
        </p:txBody>
      </p:sp>
      <p:pic>
        <p:nvPicPr>
          <p:cNvPr id="16" name="Grafik 15" descr="kurven-titel-q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44208" y="1052736"/>
            <a:ext cx="2664296" cy="26642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Diagnose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7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323528" y="980728"/>
            <a:ext cx="835292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de-DE" sz="4400" dirty="0">
                <a:solidFill>
                  <a:srgbClr val="F79646">
                    <a:lumMod val="50000"/>
                  </a:srgbClr>
                </a:solidFill>
              </a:rPr>
              <a:t>Die Mathematiklehre </a:t>
            </a:r>
            <a:r>
              <a:rPr lang="de-DE" sz="4400" dirty="0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leidet an </a:t>
            </a:r>
            <a:r>
              <a:rPr lang="de-DE" sz="4400" b="1" dirty="0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akuter Magersucht.</a:t>
            </a:r>
            <a:endParaRPr lang="de-DE" sz="4400" b="1" dirty="0">
              <a:solidFill>
                <a:srgbClr val="F79646">
                  <a:lumMod val="50000"/>
                </a:srgbClr>
              </a:solidFill>
              <a:ea typeface="+mj-ea"/>
              <a:cs typeface="+mj-cs"/>
            </a:endParaRPr>
          </a:p>
        </p:txBody>
      </p:sp>
      <p:sp>
        <p:nvSpPr>
          <p:cNvPr id="21" name="Rechteck 20"/>
          <p:cNvSpPr/>
          <p:nvPr/>
        </p:nvSpPr>
        <p:spPr>
          <a:xfrm>
            <a:off x="251520" y="3068960"/>
            <a:ext cx="8352928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de-DE" sz="4400" dirty="0">
                <a:solidFill>
                  <a:srgbClr val="F79646">
                    <a:lumMod val="50000"/>
                  </a:srgbClr>
                </a:solidFill>
              </a:rPr>
              <a:t>Die Mathematiklehre </a:t>
            </a:r>
            <a:r>
              <a:rPr lang="de-DE" sz="4400" dirty="0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ist schon so schlapp und kraftlos geworden, dass sie die jungen Menschen nicht </a:t>
            </a:r>
            <a:r>
              <a:rPr lang="de-DE" sz="4400" dirty="0" err="1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durch‘s</a:t>
            </a:r>
            <a:r>
              <a:rPr lang="de-DE" sz="4400" dirty="0" smtClean="0">
                <a:solidFill>
                  <a:srgbClr val="F79646">
                    <a:lumMod val="50000"/>
                  </a:srgbClr>
                </a:solidFill>
                <a:ea typeface="+mj-ea"/>
                <a:cs typeface="+mj-cs"/>
              </a:rPr>
              <a:t> Studium tragen kann.</a:t>
            </a:r>
            <a:endParaRPr lang="de-DE" sz="4400" b="1" dirty="0">
              <a:solidFill>
                <a:srgbClr val="F79646">
                  <a:lumMod val="50000"/>
                </a:srgbClr>
              </a:solidFill>
              <a:ea typeface="+mj-ea"/>
              <a:cs typeface="+mj-cs"/>
            </a:endParaRPr>
          </a:p>
        </p:txBody>
      </p:sp>
      <p:sp>
        <p:nvSpPr>
          <p:cNvPr id="8" name="Wolke 7"/>
          <p:cNvSpPr/>
          <p:nvPr/>
        </p:nvSpPr>
        <p:spPr>
          <a:xfrm rot="20837275">
            <a:off x="74132" y="226476"/>
            <a:ext cx="2160240" cy="914400"/>
          </a:xfrm>
          <a:prstGeom prst="clou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600" dirty="0" smtClean="0"/>
              <a:t>DEN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Wege zur Heilung 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8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0" y="836712"/>
            <a:ext cx="8848384" cy="28931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 Verleugnen wir nicht die Kraft der Mathematik, die in</a:t>
            </a:r>
          </a:p>
          <a:p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  der </a:t>
            </a:r>
            <a:r>
              <a:rPr lang="de-DE" sz="3000" b="1" dirty="0" smtClean="0">
                <a:solidFill>
                  <a:schemeClr val="accent6">
                    <a:lumMod val="50000"/>
                  </a:schemeClr>
                </a:solidFill>
              </a:rPr>
              <a:t>Verlässlichkeit bewiesener Aussagen </a:t>
            </a: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liegt.</a:t>
            </a:r>
          </a:p>
          <a:p>
            <a:pPr>
              <a:buFont typeface="Arial" pitchFamily="34" charset="0"/>
              <a:buChar char="•"/>
            </a:pP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 Wie müssen eine </a:t>
            </a:r>
            <a:r>
              <a:rPr lang="de-DE" sz="3000" b="1" dirty="0" smtClean="0">
                <a:solidFill>
                  <a:schemeClr val="accent6">
                    <a:lumMod val="50000"/>
                  </a:schemeClr>
                </a:solidFill>
              </a:rPr>
              <a:t>vielfältige</a:t>
            </a: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 Mathematik ermöglichen,</a:t>
            </a:r>
          </a:p>
          <a:p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in der Lernende </a:t>
            </a:r>
            <a:r>
              <a:rPr lang="de-DE" sz="3000" b="1" dirty="0" smtClean="0">
                <a:solidFill>
                  <a:schemeClr val="accent6">
                    <a:lumMod val="50000"/>
                  </a:schemeClr>
                </a:solidFill>
              </a:rPr>
              <a:t>selbst </a:t>
            </a: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 etwas vermuten und behaupten</a:t>
            </a:r>
          </a:p>
          <a:p>
            <a:pPr>
              <a:buFont typeface="Arial" pitchFamily="34" charset="0"/>
              <a:buChar char="•"/>
            </a:pP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 und dann lernen, </a:t>
            </a:r>
            <a:r>
              <a:rPr lang="de-DE" sz="3000" b="1" dirty="0" smtClean="0">
                <a:solidFill>
                  <a:schemeClr val="accent6">
                    <a:lumMod val="50000"/>
                  </a:schemeClr>
                </a:solidFill>
              </a:rPr>
              <a:t>mathematisch zu argumentieren</a:t>
            </a:r>
            <a:r>
              <a:rPr lang="de-DE" sz="3000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</a:p>
          <a:p>
            <a:endParaRPr lang="de-DE" sz="3200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9" name="Picture 2" descr="C:\Users\User\AppData\Local\Microsoft\Windows\Temporary Internet Files\Content.IE5\Q04KF7P2\Sanduhr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-324544" y="3140968"/>
            <a:ext cx="2483768" cy="3259946"/>
          </a:xfrm>
          <a:prstGeom prst="rect">
            <a:avLst/>
          </a:prstGeom>
          <a:noFill/>
        </p:spPr>
      </p:pic>
      <p:pic>
        <p:nvPicPr>
          <p:cNvPr id="20" name="Picture 2" descr="C:\Users\User\AppData\Local\Microsoft\Windows\Temporary Internet Files\Content.IE5\Q04KF7P2\Sanduhr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6296" y="3140968"/>
            <a:ext cx="2483768" cy="3259946"/>
          </a:xfrm>
          <a:prstGeom prst="rect">
            <a:avLst/>
          </a:prstGeom>
          <a:noFill/>
        </p:spPr>
      </p:pic>
      <p:sp>
        <p:nvSpPr>
          <p:cNvPr id="10" name="Textfeld 9"/>
          <p:cNvSpPr txBox="1"/>
          <p:nvPr/>
        </p:nvSpPr>
        <p:spPr>
          <a:xfrm>
            <a:off x="1835696" y="3645024"/>
            <a:ext cx="58921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b="1" dirty="0" smtClean="0">
                <a:solidFill>
                  <a:schemeClr val="accent6">
                    <a:lumMod val="50000"/>
                  </a:schemeClr>
                </a:solidFill>
              </a:rPr>
              <a:t>Kurven sind einfach schön!</a:t>
            </a:r>
          </a:p>
        </p:txBody>
      </p:sp>
      <p:sp>
        <p:nvSpPr>
          <p:cNvPr id="14" name="Rechteck 13"/>
          <p:cNvSpPr/>
          <p:nvPr/>
        </p:nvSpPr>
        <p:spPr>
          <a:xfrm>
            <a:off x="1619672" y="4293096"/>
            <a:ext cx="6048672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de-DE" sz="80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raut Euch!</a:t>
            </a:r>
            <a:endParaRPr lang="de-DE" sz="80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17" name="Interaktive Schaltfläche: Ende 16">
            <a:hlinkClick r:id="" action="ppaction://hlinkshowjump?jump=lastslide" highlightClick="1"/>
          </p:cNvPr>
          <p:cNvSpPr/>
          <p:nvPr/>
        </p:nvSpPr>
        <p:spPr>
          <a:xfrm>
            <a:off x="7236296" y="5877272"/>
            <a:ext cx="360040" cy="288032"/>
          </a:xfrm>
          <a:prstGeom prst="actionButtonEn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/>
      <p:bldP spid="10" grpId="0"/>
      <p:bldP spid="14" grpId="0"/>
      <p:bldP spid="14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C:\Users\User\Kurven-erkunden-und-verstehen\Kurven-Website\spiralen\nachtfalter-spira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916832"/>
            <a:ext cx="4535487" cy="2646363"/>
          </a:xfrm>
          <a:prstGeom prst="rect">
            <a:avLst/>
          </a:prstGeom>
          <a:noFill/>
        </p:spPr>
      </p:pic>
      <p:pic>
        <p:nvPicPr>
          <p:cNvPr id="142340" name="Picture 4" descr="C:\Users\User\Kurven-erkunden-und-verstehen\Kurven-Website\rosetten\rosi-pur288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2060848"/>
            <a:ext cx="2740534" cy="3300338"/>
          </a:xfrm>
          <a:prstGeom prst="rect">
            <a:avLst/>
          </a:prstGeom>
          <a:noFill/>
        </p:spPr>
      </p:pic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19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80790" y="6165304"/>
            <a:ext cx="4463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0" y="6165304"/>
            <a:ext cx="47328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chemeClr val="accent6">
                    <a:lumMod val="50000"/>
                  </a:schemeClr>
                </a:solidFill>
              </a:rPr>
              <a:t>www.mathematik-sehen-und-verstehen.de</a:t>
            </a:r>
            <a:endParaRPr lang="de-DE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6" name="Rechteck 15"/>
          <p:cNvSpPr/>
          <p:nvPr/>
        </p:nvSpPr>
        <p:spPr>
          <a:xfrm>
            <a:off x="1907704" y="4581128"/>
            <a:ext cx="5693774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de-DE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Vielen Dank für Ihre </a:t>
            </a:r>
          </a:p>
          <a:p>
            <a:pPr algn="ctr"/>
            <a:r>
              <a:rPr lang="de-DE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ufmerksamkeit!</a:t>
            </a:r>
          </a:p>
        </p:txBody>
      </p:sp>
      <p:pic>
        <p:nvPicPr>
          <p:cNvPr id="17" name="Grafik 16" descr="parabel-konch-pu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4437112"/>
            <a:ext cx="2257845" cy="1584176"/>
          </a:xfrm>
          <a:prstGeom prst="rect">
            <a:avLst/>
          </a:prstGeom>
        </p:spPr>
      </p:pic>
      <p:pic>
        <p:nvPicPr>
          <p:cNvPr id="18" name="Grafik 17" descr="cisso-parabel-pur3s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24328" y="4437112"/>
            <a:ext cx="1191768" cy="1804416"/>
          </a:xfrm>
          <a:prstGeom prst="rect">
            <a:avLst/>
          </a:prstGeom>
        </p:spPr>
      </p:pic>
      <p:pic>
        <p:nvPicPr>
          <p:cNvPr id="142339" name="Picture 3" descr="C:\Users\User\Kurven-erkunden-und-verstehen\Kurven-Website\spiralen\sp3d-kegel-120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544" y="0"/>
            <a:ext cx="8369300" cy="1860550"/>
          </a:xfrm>
          <a:prstGeom prst="rect">
            <a:avLst/>
          </a:prstGeom>
          <a:noFill/>
        </p:spPr>
      </p:pic>
      <p:sp>
        <p:nvSpPr>
          <p:cNvPr id="21" name="Interaktive Schaltfläche: Zurückkehren 20">
            <a:hlinkClick r:id="" action="ppaction://noaction" highlightClick="1"/>
          </p:cNvPr>
          <p:cNvSpPr/>
          <p:nvPr/>
        </p:nvSpPr>
        <p:spPr>
          <a:xfrm>
            <a:off x="8388424" y="3861048"/>
            <a:ext cx="468560" cy="504056"/>
          </a:xfrm>
          <a:prstGeom prst="actionButtonReturn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 descr="C:\Users\User\AppData\Local\Microsoft\Windows\Temporary Internet Files\Content.IE5\97PNWZJ0\bookopen[1]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32656"/>
            <a:ext cx="4191000" cy="4152900"/>
          </a:xfrm>
          <a:prstGeom prst="rect">
            <a:avLst/>
          </a:prstGeom>
          <a:noFill/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Kurven erkunden und verstehen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Inhaltsplatzhalter 9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820688"/>
          </a:xfrm>
        </p:spPr>
        <p:txBody>
          <a:bodyPr/>
          <a:lstStyle/>
          <a:p>
            <a:r>
              <a:rPr lang="de-DE" dirty="0" smtClean="0">
                <a:solidFill>
                  <a:schemeClr val="accent6">
                    <a:lumMod val="50000"/>
                  </a:schemeClr>
                </a:solidFill>
              </a:rPr>
              <a:t>Mein Buch ist in Arbeit!</a:t>
            </a:r>
            <a:endParaRPr lang="de-DE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20594423">
            <a:off x="2180421" y="2469168"/>
            <a:ext cx="3254886" cy="2870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2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3528" y="5949280"/>
            <a:ext cx="72576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www.kurven-erkunden-und-verstehen.de</a:t>
            </a:r>
            <a:endParaRPr lang="de-DE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798404" y="3861048"/>
            <a:ext cx="33455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b Winter 2016/17</a:t>
            </a:r>
          </a:p>
        </p:txBody>
      </p:sp>
      <p:sp>
        <p:nvSpPr>
          <p:cNvPr id="16" name="Wolkenförmige Legende 15"/>
          <p:cNvSpPr/>
          <p:nvPr/>
        </p:nvSpPr>
        <p:spPr>
          <a:xfrm>
            <a:off x="6012160" y="4437112"/>
            <a:ext cx="2376264" cy="612648"/>
          </a:xfrm>
          <a:prstGeom prst="cloudCallout">
            <a:avLst>
              <a:gd name="adj1" fmla="val -33114"/>
              <a:gd name="adj2" fmla="val 208578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Bis dahin</a:t>
            </a:r>
            <a:endParaRPr lang="de-DE" dirty="0"/>
          </a:p>
        </p:txBody>
      </p:sp>
      <p:sp>
        <p:nvSpPr>
          <p:cNvPr id="17" name="Wolkenförmige Legende 16"/>
          <p:cNvSpPr/>
          <p:nvPr/>
        </p:nvSpPr>
        <p:spPr>
          <a:xfrm>
            <a:off x="7380312" y="5085184"/>
            <a:ext cx="1763688" cy="1008112"/>
          </a:xfrm>
          <a:prstGeom prst="cloudCallout">
            <a:avLst>
              <a:gd name="adj1" fmla="val -19729"/>
              <a:gd name="adj2" fmla="val 97136"/>
            </a:avLst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/>
              <a:t>und  Bereich Kurven</a:t>
            </a:r>
          </a:p>
        </p:txBody>
      </p:sp>
      <p:sp>
        <p:nvSpPr>
          <p:cNvPr id="11" name="Wolke 10">
            <a:hlinkClick r:id="rId4" action="ppaction://hlinkfile"/>
          </p:cNvPr>
          <p:cNvSpPr/>
          <p:nvPr/>
        </p:nvSpPr>
        <p:spPr>
          <a:xfrm>
            <a:off x="0" y="3717032"/>
            <a:ext cx="5508104" cy="2348880"/>
          </a:xfrm>
          <a:prstGeom prst="cloud">
            <a:avLst/>
          </a:prstGeom>
          <a:solidFill>
            <a:schemeClr val="accent2">
              <a:lumMod val="60000"/>
              <a:lumOff val="40000"/>
            </a:schemeClr>
          </a:solidFill>
          <a:ln w="508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Auf der Kurven-Website finden Sie diesen Vortrag und die interaktiven Datei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trophoide Original Definition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3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5018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958850"/>
            <a:ext cx="3456384" cy="5162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feld 7"/>
          <p:cNvSpPr txBox="1"/>
          <p:nvPr/>
        </p:nvSpPr>
        <p:spPr>
          <a:xfrm>
            <a:off x="467544" y="5877272"/>
            <a:ext cx="41958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geometrische Definition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4067944" y="980728"/>
            <a:ext cx="506164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B050"/>
                </a:solidFill>
              </a:rPr>
              <a:t>Grün: Beweglich, Q auf Weg</a:t>
            </a:r>
          </a:p>
          <a:p>
            <a:r>
              <a:rPr lang="de-DE" sz="3200" dirty="0" smtClean="0">
                <a:solidFill>
                  <a:srgbClr val="0070C0"/>
                </a:solidFill>
              </a:rPr>
              <a:t>Blau: geometrische Elemente</a:t>
            </a:r>
          </a:p>
          <a:p>
            <a:r>
              <a:rPr lang="de-DE" sz="3200" dirty="0" smtClean="0">
                <a:solidFill>
                  <a:srgbClr val="C00000"/>
                </a:solidFill>
              </a:rPr>
              <a:t>Rot: Ergebnis Ortskurve</a:t>
            </a:r>
          </a:p>
        </p:txBody>
      </p:sp>
      <p:pic>
        <p:nvPicPr>
          <p:cNvPr id="21" name="Grafik 20" descr="geogebra5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39952" y="2492896"/>
            <a:ext cx="883920" cy="71628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trophoide Polargleichung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77607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4</a:t>
            </a:fld>
            <a:endParaRPr lang="de-DE" sz="1400" dirty="0">
              <a:solidFill>
                <a:srgbClr val="800000"/>
              </a:solidFill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3779912" y="908720"/>
            <a:ext cx="521674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>
                <a:solidFill>
                  <a:srgbClr val="00B050"/>
                </a:solidFill>
              </a:rPr>
              <a:t>Grün: Beweglich, Q=(</a:t>
            </a:r>
            <a:r>
              <a:rPr lang="de-DE" sz="2800" b="1" dirty="0" err="1" smtClean="0">
                <a:solidFill>
                  <a:srgbClr val="00B050"/>
                </a:solidFill>
              </a:rPr>
              <a:t>u,v</a:t>
            </a:r>
            <a:r>
              <a:rPr lang="de-DE" sz="2800" b="1" dirty="0" smtClean="0">
                <a:solidFill>
                  <a:srgbClr val="00B050"/>
                </a:solidFill>
              </a:rPr>
              <a:t>) auf Weg</a:t>
            </a:r>
          </a:p>
          <a:p>
            <a:r>
              <a:rPr lang="de-DE" sz="2800" b="1" dirty="0" smtClean="0">
                <a:solidFill>
                  <a:srgbClr val="0070C0"/>
                </a:solidFill>
              </a:rPr>
              <a:t>Blau: geometrische Elemente</a:t>
            </a:r>
          </a:p>
          <a:p>
            <a:r>
              <a:rPr lang="de-DE" sz="2800" b="1" dirty="0" smtClean="0">
                <a:solidFill>
                  <a:srgbClr val="C00000"/>
                </a:solidFill>
              </a:rPr>
              <a:t>Rot: P=(</a:t>
            </a:r>
            <a:r>
              <a:rPr lang="de-DE" sz="2800" b="1" dirty="0" err="1" smtClean="0">
                <a:solidFill>
                  <a:srgbClr val="C00000"/>
                </a:solidFill>
              </a:rPr>
              <a:t>x,y</a:t>
            </a:r>
            <a:r>
              <a:rPr lang="de-DE" sz="2800" b="1" dirty="0" smtClean="0">
                <a:solidFill>
                  <a:srgbClr val="C00000"/>
                </a:solidFill>
              </a:rPr>
              <a:t>), Ergebnis Ortskurve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5220072" y="2348880"/>
            <a:ext cx="285148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Asymptote?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Sichere Punkte?</a:t>
            </a: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36712"/>
            <a:ext cx="3819920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feld 10"/>
          <p:cNvSpPr txBox="1"/>
          <p:nvPr/>
        </p:nvSpPr>
        <p:spPr>
          <a:xfrm>
            <a:off x="3995936" y="3429000"/>
            <a:ext cx="47836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00B050"/>
                </a:solidFill>
              </a:rPr>
              <a:t>Polargleichung für den Weg</a:t>
            </a: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4067944" y="3933056"/>
          <a:ext cx="1727200" cy="965200"/>
        </p:xfrm>
        <a:graphic>
          <a:graphicData uri="http://schemas.openxmlformats.org/presentationml/2006/ole">
            <p:oleObj spid="_x0000_s87044" name="Equation" r:id="rId4" imgW="1726920" imgH="965160" progId="Equation.DSMT4">
              <p:embed/>
            </p:oleObj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/>
        </p:nvGraphicFramePr>
        <p:xfrm>
          <a:off x="539552" y="6093296"/>
          <a:ext cx="2225187" cy="353615"/>
        </p:xfrm>
        <a:graphic>
          <a:graphicData uri="http://schemas.openxmlformats.org/presentationml/2006/ole">
            <p:oleObj spid="_x0000_s87045" name="Equation" r:id="rId5" imgW="3276360" imgH="520560" progId="Equation.DSMT4">
              <p:embed/>
            </p:oleObj>
          </a:graphicData>
        </a:graphic>
      </p:graphicFrame>
      <p:sp>
        <p:nvSpPr>
          <p:cNvPr id="15" name="Textfeld 14"/>
          <p:cNvSpPr txBox="1"/>
          <p:nvPr/>
        </p:nvSpPr>
        <p:spPr>
          <a:xfrm>
            <a:off x="3923928" y="4869160"/>
            <a:ext cx="46670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rgbClr val="C00000"/>
                </a:solidFill>
              </a:rPr>
              <a:t>Polargleichung Strophoide</a:t>
            </a:r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3563888" y="5445125"/>
          <a:ext cx="5372100" cy="965200"/>
        </p:xfrm>
        <a:graphic>
          <a:graphicData uri="http://schemas.openxmlformats.org/presentationml/2006/ole">
            <p:oleObj spid="_x0000_s87046" name="Equation" r:id="rId6" imgW="5371920" imgH="965160" progId="Equation.DSMT4">
              <p:embed/>
            </p:oleObj>
          </a:graphicData>
        </a:graphic>
      </p:graphicFrame>
      <p:sp>
        <p:nvSpPr>
          <p:cNvPr id="16" name="Textfeld 15"/>
          <p:cNvSpPr txBox="1"/>
          <p:nvPr/>
        </p:nvSpPr>
        <p:spPr>
          <a:xfrm>
            <a:off x="531380" y="5373216"/>
            <a:ext cx="23925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Da ist nichts weggelassen, </a:t>
            </a:r>
          </a:p>
          <a:p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die Beweise </a:t>
            </a:r>
            <a:r>
              <a:rPr lang="de-DE" sz="1600" b="1" dirty="0" smtClean="0">
                <a:solidFill>
                  <a:schemeClr val="accent6">
                    <a:lumMod val="50000"/>
                  </a:schemeClr>
                </a:solidFill>
              </a:rPr>
              <a:t>sind</a:t>
            </a:r>
            <a:r>
              <a:rPr lang="de-DE" sz="1600" dirty="0" smtClean="0">
                <a:solidFill>
                  <a:schemeClr val="accent6">
                    <a:lumMod val="50000"/>
                  </a:schemeClr>
                </a:solidFill>
              </a:rPr>
              <a:t> so kurz!</a:t>
            </a:r>
          </a:p>
        </p:txBody>
      </p:sp>
      <p:pic>
        <p:nvPicPr>
          <p:cNvPr id="17" name="Grafik 16" descr="geogebra50.gif">
            <a:hlinkClick r:id="rId7" action="ppaction://hlinkfile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139952" y="2492896"/>
            <a:ext cx="883920" cy="7162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752" y="836712"/>
            <a:ext cx="6306638" cy="5472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781050"/>
            <a:ext cx="3491880" cy="5532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trophoide Polar-kartesische Sicht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5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6" name="Grafik 5" descr="geogebra5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740352" y="5733256"/>
            <a:ext cx="883920" cy="716280"/>
          </a:xfrm>
          <a:prstGeom prst="rect">
            <a:avLst/>
          </a:prstGeom>
        </p:spPr>
      </p:pic>
      <p:pic>
        <p:nvPicPr>
          <p:cNvPr id="7" name="Grafik 6" descr="geogebra50.gif">
            <a:hlinkClick r:id="rId7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27584" y="5373216"/>
            <a:ext cx="883920" cy="716280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4139952" y="2361828"/>
          <a:ext cx="2044700" cy="419100"/>
        </p:xfrm>
        <a:graphic>
          <a:graphicData uri="http://schemas.openxmlformats.org/presentationml/2006/ole">
            <p:oleObj spid="_x0000_s89092" name="Equation" r:id="rId8" imgW="2044440" imgH="419040" progId="Equation.DSMT4">
              <p:embed/>
            </p:oleObj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683568" y="1700808"/>
          <a:ext cx="2019300" cy="419100"/>
        </p:xfrm>
        <a:graphic>
          <a:graphicData uri="http://schemas.openxmlformats.org/presentationml/2006/ole">
            <p:oleObj spid="_x0000_s89093" name="Equation" r:id="rId9" imgW="2019240" imgH="4190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7620634" y="5517232"/>
            <a:ext cx="1523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Ani.Grundlage</a:t>
            </a:r>
            <a:endParaRPr lang="de-DE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1268760"/>
            <a:ext cx="5505450" cy="514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de-DE" b="1" dirty="0" err="1" smtClean="0">
                <a:solidFill>
                  <a:schemeClr val="accent6">
                    <a:lumMod val="50000"/>
                  </a:schemeClr>
                </a:solidFill>
              </a:rPr>
              <a:t>Cisso</a:t>
            </a:r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-Polar-kartesische Sicht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6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6" name="Grafik 5" descr="geogebra50.gif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56376" y="5733256"/>
            <a:ext cx="883920" cy="716280"/>
          </a:xfrm>
          <a:prstGeom prst="rect">
            <a:avLst/>
          </a:prstGeom>
        </p:spPr>
      </p:pic>
      <p:pic>
        <p:nvPicPr>
          <p:cNvPr id="7" name="Grafik 6" descr="geogebra50.gif">
            <a:hlinkClick r:id="rId6" action="ppaction://hlinkfile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1520" y="260648"/>
            <a:ext cx="883920" cy="716280"/>
          </a:xfrm>
          <a:prstGeom prst="rect">
            <a:avLst/>
          </a:prstGeom>
        </p:spPr>
      </p:pic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4139952" y="2361828"/>
          <a:ext cx="2044700" cy="419100"/>
        </p:xfrm>
        <a:graphic>
          <a:graphicData uri="http://schemas.openxmlformats.org/presentationml/2006/ole">
            <p:oleObj spid="_x0000_s90114" name="Equation" r:id="rId7" imgW="2044440" imgH="419040" progId="Equation.DSMT4">
              <p:embed/>
            </p:oleObj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144016" y="1412776"/>
          <a:ext cx="2051720" cy="419100"/>
        </p:xfrm>
        <a:graphic>
          <a:graphicData uri="http://schemas.openxmlformats.org/presentationml/2006/ole">
            <p:oleObj spid="_x0000_s90115" name="Equation" r:id="rId8" imgW="2019240" imgH="4190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7729154" y="5435932"/>
            <a:ext cx="1523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>
                <a:solidFill>
                  <a:schemeClr val="accent6">
                    <a:lumMod val="50000"/>
                  </a:schemeClr>
                </a:solidFill>
              </a:rPr>
              <a:t>Ani.Grundlage</a:t>
            </a:r>
            <a:endParaRPr lang="de-DE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980728"/>
            <a:ext cx="3041650" cy="554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3059832" y="0"/>
          <a:ext cx="3404589" cy="1584176"/>
        </p:xfrm>
        <a:graphic>
          <a:graphicData uri="http://schemas.openxmlformats.org/presentationml/2006/ole">
            <p:oleObj spid="_x0000_s92162" name="Equation" r:id="rId3" imgW="901440" imgH="419040" progId="Equation.DSMT4">
              <p:embed/>
            </p:oleObj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748464" cy="1340768"/>
          </a:xfrm>
        </p:spPr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chlaufe 3                               Strophoide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7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7" name="Grafik 6" descr="geogebra50.gif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940152" y="1124744"/>
            <a:ext cx="883920" cy="716280"/>
          </a:xfrm>
          <a:prstGeom prst="rect">
            <a:avLst/>
          </a:prstGeom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6" y="1052736"/>
            <a:ext cx="3340100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067944" y="1988840"/>
            <a:ext cx="3587750" cy="401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feld 12"/>
          <p:cNvSpPr txBox="1"/>
          <p:nvPr/>
        </p:nvSpPr>
        <p:spPr>
          <a:xfrm>
            <a:off x="4125510" y="5949280"/>
            <a:ext cx="50184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Schlaufe 3 ist die Stropho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748464" cy="1340768"/>
          </a:xfrm>
        </p:spPr>
        <p:txBody>
          <a:bodyPr>
            <a:normAutofit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chlaufe 4                           Strophoide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8</a:t>
            </a:fld>
            <a:endParaRPr lang="de-DE" sz="1400" dirty="0">
              <a:solidFill>
                <a:srgbClr val="800000"/>
              </a:solidFill>
            </a:endParaRPr>
          </a:p>
        </p:txBody>
      </p:sp>
      <p:pic>
        <p:nvPicPr>
          <p:cNvPr id="7" name="Grafik 6" descr="geogebra5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40152" y="1124744"/>
            <a:ext cx="883920" cy="716280"/>
          </a:xfrm>
          <a:prstGeom prst="rect">
            <a:avLst/>
          </a:prstGeom>
        </p:spPr>
      </p:pic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843808" y="0"/>
          <a:ext cx="3404589" cy="1584176"/>
        </p:xfrm>
        <a:graphic>
          <a:graphicData uri="http://schemas.openxmlformats.org/presentationml/2006/ole">
            <p:oleObj spid="_x0000_s94210" name="Equation" r:id="rId5" imgW="901440" imgH="4190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4125510" y="5949280"/>
            <a:ext cx="50184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Schlaufe 4 ist die Strophoide</a:t>
            </a: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1268760"/>
            <a:ext cx="4377110" cy="467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6818940" y="908720"/>
            <a:ext cx="232506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Raster-</a:t>
            </a:r>
          </a:p>
          <a:p>
            <a:r>
              <a:rPr lang="de-DE" sz="3200" dirty="0" smtClean="0">
                <a:solidFill>
                  <a:schemeClr val="accent6">
                    <a:lumMod val="50000"/>
                  </a:schemeClr>
                </a:solidFill>
              </a:rPr>
              <a:t>Konstruktion</a:t>
            </a:r>
          </a:p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klausurfähig</a:t>
            </a:r>
          </a:p>
        </p:txBody>
      </p:sp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44008" y="2564904"/>
            <a:ext cx="3667943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5536" y="0"/>
            <a:ext cx="8748464" cy="1340768"/>
          </a:xfrm>
        </p:spPr>
        <p:txBody>
          <a:bodyPr>
            <a:normAutofit fontScale="90000"/>
          </a:bodyPr>
          <a:lstStyle/>
          <a:p>
            <a:r>
              <a:rPr lang="de-DE" b="1" dirty="0" smtClean="0">
                <a:solidFill>
                  <a:schemeClr val="accent6">
                    <a:lumMod val="50000"/>
                  </a:schemeClr>
                </a:solidFill>
              </a:rPr>
              <a:t>Strophoide                                 Schlaufe 5 </a:t>
            </a:r>
            <a:endParaRPr lang="de-DE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431800" y="6550223"/>
            <a:ext cx="8712200" cy="307777"/>
          </a:xfrm>
          <a:prstGeom prst="rect">
            <a:avLst/>
          </a:prstGeom>
          <a:noFill/>
          <a:ln w="38100" cmpd="dbl">
            <a:solidFill>
              <a:srgbClr val="99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1400" dirty="0">
                <a:solidFill>
                  <a:srgbClr val="800000"/>
                </a:solidFill>
              </a:rPr>
              <a:t>Prof. Dr. Dörte Haftendorn, Leuphana Universität Lüneburg,  http://</a:t>
            </a:r>
            <a:r>
              <a:rPr lang="de-DE" sz="1400" dirty="0" smtClean="0">
                <a:solidFill>
                  <a:srgbClr val="800000"/>
                </a:solidFill>
              </a:rPr>
              <a:t>www.mathematik-verstehen.de     Folie </a:t>
            </a:r>
            <a:fld id="{31574ED0-365B-4BC4-BA0B-E977A1A5594F}" type="slidenum">
              <a:rPr lang="de-DE" sz="1400" smtClean="0">
                <a:solidFill>
                  <a:srgbClr val="800000"/>
                </a:solidFill>
              </a:rPr>
              <a:pPr algn="ctr">
                <a:spcBef>
                  <a:spcPct val="50000"/>
                </a:spcBef>
              </a:pPr>
              <a:t>9</a:t>
            </a:fld>
            <a:endParaRPr lang="de-DE" sz="1400" dirty="0">
              <a:solidFill>
                <a:srgbClr val="800000"/>
              </a:solidFill>
            </a:endParaRP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/>
        </p:nvGraphicFramePr>
        <p:xfrm>
          <a:off x="2915816" y="0"/>
          <a:ext cx="3404589" cy="1584176"/>
        </p:xfrm>
        <a:graphic>
          <a:graphicData uri="http://schemas.openxmlformats.org/presentationml/2006/ole">
            <p:oleObj spid="_x0000_s95234" name="Equation" r:id="rId3" imgW="901440" imgH="419040" progId="Equation.DSMT4">
              <p:embed/>
            </p:oleObj>
          </a:graphicData>
        </a:graphic>
      </p:graphicFrame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1052736"/>
            <a:ext cx="3581400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39952" y="1196752"/>
            <a:ext cx="4267200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Grafik 6" descr="geogebra50.gif">
            <a:hlinkClick r:id="rId6" action="ppaction://hlinkfile"/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020272" y="1124744"/>
            <a:ext cx="883920" cy="716280"/>
          </a:xfrm>
          <a:prstGeom prst="rect">
            <a:avLst/>
          </a:prstGeom>
        </p:spPr>
      </p:pic>
      <p:sp>
        <p:nvSpPr>
          <p:cNvPr id="14" name="Textfeld 13"/>
          <p:cNvSpPr txBox="1"/>
          <p:nvPr/>
        </p:nvSpPr>
        <p:spPr>
          <a:xfrm>
            <a:off x="6849974" y="4725144"/>
            <a:ext cx="229402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3">
                    <a:lumMod val="75000"/>
                  </a:schemeClr>
                </a:solidFill>
              </a:rPr>
              <a:t>Nach Weg 1 </a:t>
            </a:r>
          </a:p>
          <a:p>
            <a:r>
              <a:rPr lang="de-DE" sz="3200" b="1" dirty="0" smtClean="0">
                <a:solidFill>
                  <a:schemeClr val="accent3">
                    <a:lumMod val="75000"/>
                  </a:schemeClr>
                </a:solidFill>
              </a:rPr>
              <a:t>und Weg 5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3748321" y="5949280"/>
            <a:ext cx="55041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b="1" dirty="0" smtClean="0">
                <a:solidFill>
                  <a:schemeClr val="accent6">
                    <a:lumMod val="50000"/>
                  </a:schemeClr>
                </a:solidFill>
              </a:rPr>
              <a:t>Schlaufe 5  ist keine Strophoide</a:t>
            </a:r>
          </a:p>
        </p:txBody>
      </p:sp>
      <p:sp>
        <p:nvSpPr>
          <p:cNvPr id="15" name="Textfeld 14"/>
          <p:cNvSpPr txBox="1"/>
          <p:nvPr/>
        </p:nvSpPr>
        <p:spPr>
          <a:xfrm>
            <a:off x="1043608" y="5157192"/>
            <a:ext cx="25401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800" b="1" dirty="0" err="1" smtClean="0">
                <a:solidFill>
                  <a:srgbClr val="987950"/>
                </a:solidFill>
              </a:rPr>
              <a:t>Trisektrix</a:t>
            </a:r>
            <a:endParaRPr lang="de-DE" sz="4800" b="1" dirty="0" smtClean="0">
              <a:solidFill>
                <a:srgbClr val="9879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to="1.9" calcmode="lin" valueType="num">
                                      <p:cBhvr override="childStyle"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3" grpId="0"/>
      <p:bldP spid="15" grpId="0"/>
      <p:bldP spid="15" grpId="2"/>
    </p:bld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2">
            <a:lumMod val="60000"/>
            <a:lumOff val="40000"/>
          </a:schemeClr>
        </a:solidFill>
        <a:ln w="50800">
          <a:solidFill>
            <a:schemeClr val="accent6">
              <a:lumMod val="50000"/>
            </a:schemeClr>
          </a:solidFill>
        </a:ln>
      </a:spPr>
      <a:bodyPr rtlCol="0" anchor="ctr"/>
      <a:lstStyle>
        <a:defPPr algn="ctr">
          <a:defRPr dirty="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200" dirty="0" smtClean="0">
            <a:solidFill>
              <a:schemeClr val="accent6">
                <a:lumMod val="50000"/>
              </a:schemeClr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3</Words>
  <Application>Microsoft Office PowerPoint</Application>
  <PresentationFormat>Bildschirmpräsentation (4:3)</PresentationFormat>
  <Paragraphs>138</Paragraphs>
  <Slides>19</Slides>
  <Notes>0</Notes>
  <HiddenSlides>1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9</vt:i4>
      </vt:variant>
    </vt:vector>
  </HeadingPairs>
  <TitlesOfParts>
    <vt:vector size="21" baseType="lpstr">
      <vt:lpstr>Larissa-Design</vt:lpstr>
      <vt:lpstr>Equation</vt:lpstr>
      <vt:lpstr>Kurven erkunden und verstehen</vt:lpstr>
      <vt:lpstr>Kurven erkunden und verstehen</vt:lpstr>
      <vt:lpstr>Strophoide Original Definition</vt:lpstr>
      <vt:lpstr>Strophoide Polargleichung</vt:lpstr>
      <vt:lpstr>Strophoide Polar-kartesische Sicht</vt:lpstr>
      <vt:lpstr> Cisso-Polar-kartesische Sicht</vt:lpstr>
      <vt:lpstr>Schlaufe 3                               Strophoide</vt:lpstr>
      <vt:lpstr>Schlaufe 4                           Strophoide</vt:lpstr>
      <vt:lpstr>Strophoide                                 Schlaufe 5 </vt:lpstr>
      <vt:lpstr>Strophoide                                 Schlaufe 2 </vt:lpstr>
      <vt:lpstr>Allgemeine geometrische Konstruktion der Cissoide</vt:lpstr>
      <vt:lpstr>Kurvengleichung F(x,y)=0 und 3D</vt:lpstr>
      <vt:lpstr>Kurvengleichung F(x,y)=0 und 3D</vt:lpstr>
      <vt:lpstr>3D-Darstellungen anderer Kurven</vt:lpstr>
      <vt:lpstr>Kurven, alles ist mit allem verwoben</vt:lpstr>
      <vt:lpstr>Meine Bücher</vt:lpstr>
      <vt:lpstr>Diagnose</vt:lpstr>
      <vt:lpstr>Wege zur Heilung </vt:lpstr>
      <vt:lpstr>Folie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urven erkunden und verstehen</dc:title>
  <dc:creator>Prof. Dr. Dörte Haftendorn</dc:creator>
  <cp:lastModifiedBy>Prof. Dr. Dörte Haftendorn</cp:lastModifiedBy>
  <cp:revision>54</cp:revision>
  <dcterms:created xsi:type="dcterms:W3CDTF">2015-07-02T07:22:28Z</dcterms:created>
  <dcterms:modified xsi:type="dcterms:W3CDTF">2016-11-15T15:21:18Z</dcterms:modified>
</cp:coreProperties>
</file>